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E9E715" w14:textId="44F736AC" w:rsidR="00554A65" w:rsidRDefault="00F50ACD" w:rsidP="00F50ACD">
      <w:pPr>
        <w:pStyle w:val="MTDisplayEquation"/>
      </w:pPr>
      <w:r>
        <w:tab/>
      </w:r>
      <w:r w:rsidR="001C5D11" w:rsidRPr="001C5D11">
        <w:rPr>
          <w:position w:val="-232"/>
        </w:rPr>
        <w:object w:dxaOrig="8779" w:dyaOrig="9880" w14:anchorId="503781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.95pt;height:494.1pt" o:ole="">
            <v:imagedata r:id="rId4" o:title=""/>
          </v:shape>
          <o:OLEObject Type="Embed" ProgID="Equation.DSMT4" ShapeID="_x0000_i1025" DrawAspect="Content" ObjectID="_1656940054" r:id="rId5"/>
        </w:object>
      </w:r>
      <w:r>
        <w:t xml:space="preserve"> </w:t>
      </w:r>
    </w:p>
    <w:p w14:paraId="5DD1A26D" w14:textId="575D701F" w:rsidR="00F50ACD" w:rsidRDefault="00BE1077" w:rsidP="00BE1077">
      <w:pPr>
        <w:pStyle w:val="MTDisplayEquation"/>
      </w:pPr>
      <w:r>
        <w:tab/>
      </w:r>
      <w:r w:rsidR="006D1B23" w:rsidRPr="006D1B23">
        <w:rPr>
          <w:position w:val="-140"/>
        </w:rPr>
        <w:object w:dxaOrig="6399" w:dyaOrig="3080" w14:anchorId="4A2EFD0C">
          <v:shape id="_x0000_i1028" type="#_x0000_t75" style="width:319.85pt;height:153.9pt" o:ole="">
            <v:imagedata r:id="rId6" o:title=""/>
          </v:shape>
          <o:OLEObject Type="Embed" ProgID="Equation.DSMT4" ShapeID="_x0000_i1028" DrawAspect="Content" ObjectID="_1656940055" r:id="rId7"/>
        </w:object>
      </w:r>
      <w:r>
        <w:t xml:space="preserve"> </w:t>
      </w:r>
    </w:p>
    <w:p w14:paraId="406E5EF2" w14:textId="39448153" w:rsidR="00BE1077" w:rsidRDefault="00BE1077"/>
    <w:p w14:paraId="08561D2B" w14:textId="187C030F" w:rsidR="00F24CC0" w:rsidRDefault="00F24CC0" w:rsidP="00F24CC0">
      <w:pPr>
        <w:pStyle w:val="1"/>
      </w:pPr>
      <w:r>
        <w:rPr>
          <w:rFonts w:hint="eastAsia"/>
        </w:rPr>
        <w:lastRenderedPageBreak/>
        <w:t>三弯矩算法</w:t>
      </w:r>
    </w:p>
    <w:p w14:paraId="688E0FFE" w14:textId="20C5025E" w:rsidR="00F24CC0" w:rsidRDefault="00F24CC0" w:rsidP="00F24CC0">
      <w:r>
        <w:rPr>
          <w:rFonts w:hint="eastAsia"/>
        </w:rPr>
        <w:t>对于边界(</w:t>
      </w:r>
      <w:r>
        <w:rPr>
          <w:rFonts w:hint="eastAsia"/>
        </w:rPr>
        <w:t>2</w:t>
      </w:r>
      <w:r>
        <w:t>.44</w:t>
      </w:r>
      <w:r>
        <w:t>)</w:t>
      </w:r>
      <w:r>
        <w:rPr>
          <w:rFonts w:hint="eastAsia"/>
        </w:rPr>
        <w:t>式有</w:t>
      </w:r>
    </w:p>
    <w:p w14:paraId="40F8A1BC" w14:textId="751A23D4" w:rsidR="00F24CC0" w:rsidRDefault="00F24CC0" w:rsidP="00F24CC0">
      <w:pPr>
        <w:pStyle w:val="MTDisplayEquation"/>
      </w:pPr>
      <w:r>
        <w:tab/>
      </w:r>
      <w:r w:rsidR="008619D7" w:rsidRPr="008619D7">
        <w:rPr>
          <w:position w:val="-156"/>
        </w:rPr>
        <w:object w:dxaOrig="3600" w:dyaOrig="3120" w14:anchorId="17FD86E4">
          <v:shape id="_x0000_i1041" type="#_x0000_t75" style="width:180.15pt;height:156.05pt" o:ole="">
            <v:imagedata r:id="rId8" o:title=""/>
          </v:shape>
          <o:OLEObject Type="Embed" ProgID="Equation.DSMT4" ShapeID="_x0000_i1041" DrawAspect="Content" ObjectID="_1656940056" r:id="rId9"/>
        </w:object>
      </w:r>
      <w:r>
        <w:t xml:space="preserve"> </w:t>
      </w:r>
    </w:p>
    <w:p w14:paraId="36D8BA91" w14:textId="77777777" w:rsidR="008619D7" w:rsidRDefault="008619D7" w:rsidP="008619D7">
      <w:r>
        <w:rPr>
          <w:rFonts w:hint="eastAsia"/>
        </w:rPr>
        <w:t>方程组的矩阵形式为</w:t>
      </w:r>
    </w:p>
    <w:p w14:paraId="06DD77F3" w14:textId="5EB5A59B" w:rsidR="008619D7" w:rsidRDefault="008619D7" w:rsidP="008619D7">
      <w:pPr>
        <w:pStyle w:val="MTDisplayEquation"/>
      </w:pPr>
      <w:r>
        <w:tab/>
      </w:r>
      <w:r w:rsidR="00DE3DA1" w:rsidRPr="00DE3DA1">
        <w:rPr>
          <w:position w:val="-86"/>
        </w:rPr>
        <w:object w:dxaOrig="4160" w:dyaOrig="1840" w14:anchorId="20071FC7">
          <v:shape id="_x0000_i1046" type="#_x0000_t75" style="width:207.95pt;height:92.05pt" o:ole="">
            <v:imagedata r:id="rId10" o:title=""/>
          </v:shape>
          <o:OLEObject Type="Embed" ProgID="Equation.DSMT4" ShapeID="_x0000_i1046" DrawAspect="Content" ObjectID="_1656940057" r:id="rId11"/>
        </w:object>
      </w:r>
      <w:r>
        <w:t xml:space="preserve"> </w:t>
      </w:r>
    </w:p>
    <w:p w14:paraId="19FDCB94" w14:textId="35A990F5" w:rsidR="00DE3DA1" w:rsidRDefault="00DE3DA1" w:rsidP="00DE3DA1">
      <w:r>
        <w:rPr>
          <w:rFonts w:hint="eastAsia"/>
        </w:rPr>
        <w:t>对于边界(</w:t>
      </w:r>
      <w:r>
        <w:t>2.4</w:t>
      </w:r>
      <w:r>
        <w:t>4</w:t>
      </w:r>
      <w:r>
        <w:t>)</w:t>
      </w:r>
      <w:r>
        <w:rPr>
          <w:rFonts w:hint="eastAsia"/>
        </w:rPr>
        <w:t>式有</w:t>
      </w:r>
    </w:p>
    <w:p w14:paraId="452ADB60" w14:textId="69ECE529" w:rsidR="00DE3DA1" w:rsidRDefault="00DE3DA1" w:rsidP="00DE3DA1">
      <w:pPr>
        <w:pStyle w:val="MTDisplayEquation"/>
        <w:rPr>
          <w:rFonts w:hint="eastAsia"/>
        </w:rPr>
      </w:pPr>
      <w:r>
        <w:tab/>
      </w:r>
      <w:r w:rsidRPr="00DE3DA1">
        <w:rPr>
          <w:position w:val="-12"/>
        </w:rPr>
        <w:object w:dxaOrig="1760" w:dyaOrig="380" w14:anchorId="29422A0F">
          <v:shape id="_x0000_i1050" type="#_x0000_t75" style="width:88.05pt;height:19pt" o:ole="">
            <v:imagedata r:id="rId12" o:title=""/>
          </v:shape>
          <o:OLEObject Type="Embed" ProgID="Equation.DSMT4" ShapeID="_x0000_i1050" DrawAspect="Content" ObjectID="_1656940058" r:id="rId13"/>
        </w:object>
      </w:r>
      <w:r>
        <w:t xml:space="preserve"> </w:t>
      </w:r>
    </w:p>
    <w:p w14:paraId="4DBD6856" w14:textId="77777777" w:rsidR="00DE3DA1" w:rsidRDefault="00DE3DA1" w:rsidP="00DE3DA1">
      <w:r>
        <w:rPr>
          <w:rFonts w:hint="eastAsia"/>
        </w:rPr>
        <w:t>方程组的矩阵形式为</w:t>
      </w:r>
    </w:p>
    <w:p w14:paraId="799F16FA" w14:textId="1D374256" w:rsidR="00DE3DA1" w:rsidRPr="00DE3DA1" w:rsidRDefault="00DE3DA1" w:rsidP="00DE3DA1">
      <w:pPr>
        <w:pStyle w:val="MTDisplayEquation"/>
        <w:rPr>
          <w:rFonts w:hint="eastAsia"/>
        </w:rPr>
      </w:pPr>
      <w:r>
        <w:tab/>
      </w:r>
      <w:r w:rsidRPr="00DE3DA1">
        <w:rPr>
          <w:position w:val="-50"/>
        </w:rPr>
        <w:object w:dxaOrig="4120" w:dyaOrig="1120" w14:anchorId="798725E4">
          <v:shape id="_x0000_i1053" type="#_x0000_t75" style="width:206.1pt;height:55.95pt" o:ole="">
            <v:imagedata r:id="rId14" o:title=""/>
          </v:shape>
          <o:OLEObject Type="Embed" ProgID="Equation.DSMT4" ShapeID="_x0000_i1053" DrawAspect="Content" ObjectID="_1656940059" r:id="rId15"/>
        </w:object>
      </w:r>
      <w:r>
        <w:t xml:space="preserve"> </w:t>
      </w:r>
    </w:p>
    <w:p w14:paraId="507927B1" w14:textId="187D6E3A" w:rsidR="006D1B23" w:rsidRDefault="006D1B23">
      <w:r>
        <w:rPr>
          <w:rFonts w:hint="eastAsia"/>
        </w:rPr>
        <w:t>对于边界(</w:t>
      </w:r>
      <w:r>
        <w:t>2.4</w:t>
      </w:r>
      <w:r w:rsidR="00F24CC0">
        <w:t>6</w:t>
      </w:r>
      <w:r>
        <w:t>)</w:t>
      </w:r>
      <w:r>
        <w:rPr>
          <w:rFonts w:hint="eastAsia"/>
        </w:rPr>
        <w:t>式有</w:t>
      </w:r>
    </w:p>
    <w:p w14:paraId="6C776BB3" w14:textId="35F9CC0A" w:rsidR="006D1B23" w:rsidRDefault="006D1B23" w:rsidP="006D1B23">
      <w:pPr>
        <w:pStyle w:val="MTDisplayEquation"/>
        <w:rPr>
          <w:rFonts w:hint="eastAsia"/>
        </w:rPr>
      </w:pPr>
      <w:r>
        <w:tab/>
      </w:r>
      <w:r w:rsidR="0068533B" w:rsidRPr="0068533B">
        <w:rPr>
          <w:position w:val="-174"/>
        </w:rPr>
        <w:object w:dxaOrig="6380" w:dyaOrig="3600" w14:anchorId="397A4E8E">
          <v:shape id="_x0000_i1033" type="#_x0000_t75" style="width:319.05pt;height:180.15pt" o:ole="">
            <v:imagedata r:id="rId16" o:title=""/>
          </v:shape>
          <o:OLEObject Type="Embed" ProgID="Equation.DSMT4" ShapeID="_x0000_i1033" DrawAspect="Content" ObjectID="_1656940060" r:id="rId17"/>
        </w:object>
      </w:r>
      <w:r>
        <w:t xml:space="preserve"> </w:t>
      </w:r>
    </w:p>
    <w:p w14:paraId="0928C40D" w14:textId="5581FBAA" w:rsidR="006D1B23" w:rsidRDefault="0068533B">
      <w:r>
        <w:rPr>
          <w:rFonts w:hint="eastAsia"/>
        </w:rPr>
        <w:t>方程组的矩阵形式为</w:t>
      </w:r>
    </w:p>
    <w:p w14:paraId="76A0801F" w14:textId="506D4922" w:rsidR="0068533B" w:rsidRDefault="0068533B" w:rsidP="0068533B">
      <w:pPr>
        <w:pStyle w:val="MTDisplayEquation"/>
        <w:rPr>
          <w:rFonts w:hint="eastAsia"/>
        </w:rPr>
      </w:pPr>
      <w:r>
        <w:lastRenderedPageBreak/>
        <w:tab/>
      </w:r>
      <w:r w:rsidRPr="0068533B">
        <w:rPr>
          <w:position w:val="-100"/>
        </w:rPr>
        <w:object w:dxaOrig="7100" w:dyaOrig="3240" w14:anchorId="01137CDA">
          <v:shape id="_x0000_i1036" type="#_x0000_t75" style="width:354.9pt;height:161.95pt" o:ole="">
            <v:imagedata r:id="rId18" o:title=""/>
          </v:shape>
          <o:OLEObject Type="Embed" ProgID="Equation.DSMT4" ShapeID="_x0000_i1036" DrawAspect="Content" ObjectID="_1656940061" r:id="rId19"/>
        </w:object>
      </w:r>
      <w:r>
        <w:t xml:space="preserve"> </w:t>
      </w:r>
    </w:p>
    <w:p w14:paraId="305965B0" w14:textId="77777777" w:rsidR="0068533B" w:rsidRDefault="0068533B"/>
    <w:sectPr w:rsidR="006853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7540"/>
    <w:rsid w:val="001C5D11"/>
    <w:rsid w:val="00527540"/>
    <w:rsid w:val="00554A65"/>
    <w:rsid w:val="00567EA0"/>
    <w:rsid w:val="0068533B"/>
    <w:rsid w:val="006D1B23"/>
    <w:rsid w:val="0070015F"/>
    <w:rsid w:val="008619D7"/>
    <w:rsid w:val="00930924"/>
    <w:rsid w:val="00BC27F2"/>
    <w:rsid w:val="00BE1077"/>
    <w:rsid w:val="00DE3DA1"/>
    <w:rsid w:val="00F24CC0"/>
    <w:rsid w:val="00F50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6A328A8"/>
  <w15:chartTrackingRefBased/>
  <w15:docId w15:val="{F7790676-9668-465A-A0F6-C109817DD5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E3DA1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24CC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24CC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50AC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50ACD"/>
  </w:style>
  <w:style w:type="character" w:customStyle="1" w:styleId="10">
    <w:name w:val="标题 1 字符"/>
    <w:basedOn w:val="a0"/>
    <w:link w:val="1"/>
    <w:uiPriority w:val="9"/>
    <w:rsid w:val="00F24CC0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F24CC0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8</TotalTime>
  <Pages>3</Pages>
  <Words>47</Words>
  <Characters>269</Characters>
  <Application>Microsoft Office Word</Application>
  <DocSecurity>0</DocSecurity>
  <Lines>2</Lines>
  <Paragraphs>1</Paragraphs>
  <ScaleCrop>false</ScaleCrop>
  <Company/>
  <LinksUpToDate>false</LinksUpToDate>
  <CharactersWithSpaces>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7-21T16:18:00Z</dcterms:created>
  <dcterms:modified xsi:type="dcterms:W3CDTF">2020-07-22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